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3A94" w:rsidRDefault="00603A94" w:rsidP="00603A94">
      <w:r>
        <w:rPr>
          <w:b/>
        </w:rPr>
        <w:t>Expert ID/Name: Nstructive</w:t>
      </w:r>
    </w:p>
    <w:p w:rsidR="00603A94" w:rsidRDefault="00603A94" w:rsidP="00603A94">
      <w:r>
        <w:rPr>
          <w:b/>
        </w:rPr>
        <w:t>Date:  05-Nov-2020</w:t>
      </w:r>
    </w:p>
    <w:p w:rsidR="00603A94" w:rsidRDefault="00603A94" w:rsidP="00603A94">
      <w:pPr>
        <w:rPr>
          <w:b/>
        </w:rPr>
      </w:pPr>
      <w:r>
        <w:rPr>
          <w:b/>
          <w:noProof/>
        </w:rPr>
        <w:drawing>
          <wp:inline distT="0" distB="0" distL="0" distR="0">
            <wp:extent cx="2724150" cy="723900"/>
            <wp:effectExtent l="19050" t="0" r="0" b="0"/>
            <wp:docPr id="37" name="Picture 37" descr="C:\Users\chari\Desktop\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chari\Desktop\25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3A94" w:rsidRDefault="00603A94" w:rsidP="00603A94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03A94" w:rsidTr="002E01B7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3A94" w:rsidRDefault="00603A94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603A94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975B3" w:rsidRDefault="001975B3" w:rsidP="001975B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Tips:</w:t>
            </w:r>
          </w:p>
          <w:p w:rsidR="00603A94" w:rsidRDefault="001975B3" w:rsidP="001975B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</w:pPr>
            <w:r w:rsidRPr="00FC46B2">
              <w:rPr>
                <w:position w:val="-6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11.25pt;height:14.25pt" o:ole="">
                  <v:imagedata r:id="rId8" o:title=""/>
                </v:shape>
                <o:OLEObject Type="Embed" ProgID="Equation.DSMT4" ShapeID="_x0000_i1043" DrawAspect="Content" ObjectID="_1669480516" r:id="rId9"/>
              </w:object>
            </w:r>
            <w:r w:rsidR="00603A94" w:rsidRPr="00281C79">
              <w:t>Differentiate</w:t>
            </w:r>
            <w:r w:rsidR="00603A94">
              <w:t xml:space="preserve"> the function </w:t>
            </w:r>
            <w:r w:rsidR="00603A94" w:rsidRPr="002E01B7">
              <w:rPr>
                <w:position w:val="-10"/>
              </w:rPr>
              <w:object w:dxaOrig="1420" w:dyaOrig="360">
                <v:shape id="_x0000_i1025" type="#_x0000_t75" style="width:71.25pt;height:18pt" o:ole="">
                  <v:imagedata r:id="rId10" o:title=""/>
                </v:shape>
                <o:OLEObject Type="Embed" ProgID="Equation.DSMT4" ShapeID="_x0000_i1025" DrawAspect="Content" ObjectID="_1669480517" r:id="rId11"/>
              </w:object>
            </w:r>
            <w:r w:rsidR="00603A94" w:rsidRPr="00281C79">
              <w:t xml:space="preserve"> with respect to “x” on both sides</w:t>
            </w:r>
            <w:r w:rsidR="00603A94">
              <w:t xml:space="preserve"> in one time.</w:t>
            </w:r>
          </w:p>
          <w:p w:rsidR="00603A94" w:rsidRDefault="000A6124" w:rsidP="00603A94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Substitute the</w:t>
            </w:r>
            <w:r w:rsidR="00603A94">
              <w:t xml:space="preserve"> value of </w:t>
            </w:r>
            <w:r w:rsidR="00603A94" w:rsidRPr="002E01B7">
              <w:rPr>
                <w:position w:val="-24"/>
              </w:rPr>
              <w:object w:dxaOrig="340" w:dyaOrig="620">
                <v:shape id="_x0000_i1026" type="#_x0000_t75" style="width:17.25pt;height:30.75pt" o:ole="">
                  <v:imagedata r:id="rId12" o:title=""/>
                </v:shape>
                <o:OLEObject Type="Embed" ProgID="Equation.DSMT4" ShapeID="_x0000_i1026" DrawAspect="Content" ObjectID="_1669480518" r:id="rId13"/>
              </w:object>
            </w:r>
            <w:r w:rsidR="00603A94"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="00603A94" w:rsidRPr="002E01B7">
              <w:rPr>
                <w:position w:val="-24"/>
              </w:rPr>
              <w:object w:dxaOrig="2040" w:dyaOrig="620">
                <v:shape id="_x0000_i1027" type="#_x0000_t75" style="width:102pt;height:30.75pt" o:ole="">
                  <v:imagedata r:id="rId14" o:title=""/>
                </v:shape>
                <o:OLEObject Type="Embed" ProgID="Equation.DSMT4" ShapeID="_x0000_i1027" DrawAspect="Content" ObjectID="_1669480519" r:id="rId15"/>
              </w:object>
            </w:r>
            <w:r w:rsidR="00603A94">
              <w:t xml:space="preserve"> and verify .</w:t>
            </w:r>
          </w:p>
          <w:p w:rsidR="000A6124" w:rsidRPr="00281C79" w:rsidRDefault="000A6124" w:rsidP="00603A94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2E01B7">
              <w:rPr>
                <w:position w:val="-24"/>
              </w:rPr>
              <w:object w:dxaOrig="1960" w:dyaOrig="620">
                <v:shape id="_x0000_i1028" type="#_x0000_t75" style="width:98.25pt;height:30.75pt" o:ole="">
                  <v:imagedata r:id="rId16" o:title=""/>
                </v:shape>
                <o:OLEObject Type="Embed" ProgID="Equation.DSMT4" ShapeID="_x0000_i1028" DrawAspect="Content" ObjectID="_1669480520" r:id="rId17"/>
              </w:object>
            </w:r>
          </w:p>
        </w:tc>
      </w:tr>
    </w:tbl>
    <w:p w:rsidR="00603A94" w:rsidRDefault="00603A94" w:rsidP="00603A9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03A94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3A94" w:rsidRDefault="00603A94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603A94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3A94" w:rsidRDefault="00603A94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>
              <w:rPr>
                <w:position w:val="-10"/>
              </w:rPr>
              <w:t xml:space="preserve">  </w:t>
            </w:r>
            <w:r w:rsidRPr="002E01B7">
              <w:rPr>
                <w:position w:val="-10"/>
              </w:rPr>
              <w:object w:dxaOrig="1420" w:dyaOrig="360">
                <v:shape id="_x0000_i1029" type="#_x0000_t75" style="width:71.25pt;height:18pt" o:ole="">
                  <v:imagedata r:id="rId10" o:title=""/>
                </v:shape>
                <o:OLEObject Type="Embed" ProgID="Equation.DSMT4" ShapeID="_x0000_i1029" DrawAspect="Content" ObjectID="_1669480521" r:id="rId18"/>
              </w:object>
            </w:r>
          </w:p>
          <w:p w:rsidR="00603A94" w:rsidRDefault="00603A94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24"/>
              </w:rPr>
            </w:pPr>
            <w:r>
              <w:rPr>
                <w:sz w:val="20"/>
                <w:szCs w:val="20"/>
                <w:highlight w:val="white"/>
              </w:rPr>
              <w:t xml:space="preserve">To verify:  The function </w:t>
            </w:r>
            <w:r w:rsidRPr="002E01B7">
              <w:rPr>
                <w:position w:val="-10"/>
              </w:rPr>
              <w:object w:dxaOrig="1420" w:dyaOrig="360">
                <v:shape id="_x0000_i1030" type="#_x0000_t75" style="width:71.25pt;height:18pt" o:ole="">
                  <v:imagedata r:id="rId10" o:title=""/>
                </v:shape>
                <o:OLEObject Type="Embed" ProgID="Equation.DSMT4" ShapeID="_x0000_i1030" DrawAspect="Content" ObjectID="_1669480522" r:id="rId19"/>
              </w:object>
            </w:r>
            <w:r>
              <w:t xml:space="preserve"> is a solution of differential equation </w:t>
            </w:r>
            <w:r w:rsidRPr="002E01B7">
              <w:rPr>
                <w:position w:val="-24"/>
              </w:rPr>
              <w:object w:dxaOrig="2040" w:dyaOrig="620">
                <v:shape id="_x0000_i1031" type="#_x0000_t75" style="width:102pt;height:30.75pt" o:ole="">
                  <v:imagedata r:id="rId14" o:title=""/>
                </v:shape>
                <o:OLEObject Type="Embed" ProgID="Equation.DSMT4" ShapeID="_x0000_i1031" DrawAspect="Content" ObjectID="_1669480523" r:id="rId20"/>
              </w:object>
            </w:r>
          </w:p>
          <w:p w:rsidR="001975B3" w:rsidRDefault="001975B3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Explanation:</w:t>
            </w:r>
          </w:p>
          <w:p w:rsidR="00603A94" w:rsidRDefault="00603A94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603A94" w:rsidTr="002E01B7">
              <w:trPr>
                <w:trHeight w:val="524"/>
              </w:trPr>
              <w:tc>
                <w:tcPr>
                  <w:tcW w:w="1304" w:type="dxa"/>
                </w:tcPr>
                <w:p w:rsidR="00603A94" w:rsidRDefault="00603A94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603A94" w:rsidRDefault="00603A94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Pr="002E01B7">
                    <w:rPr>
                      <w:position w:val="-10"/>
                    </w:rPr>
                    <w:object w:dxaOrig="1420" w:dyaOrig="360">
                      <v:shape id="_x0000_i1032" type="#_x0000_t75" style="width:71.25pt;height:18pt" o:ole="">
                        <v:imagedata r:id="rId10" o:title=""/>
                      </v:shape>
                      <o:OLEObject Type="Embed" ProgID="Equation.DSMT4" ShapeID="_x0000_i1032" DrawAspect="Content" ObjectID="_1669480524" r:id="rId21"/>
                    </w:object>
                  </w:r>
                  <w:r>
                    <w:t>and do differentiate with respect to “x” on both sides.</w:t>
                  </w:r>
                </w:p>
              </w:tc>
            </w:tr>
            <w:tr w:rsidR="00603A94" w:rsidTr="002E01B7">
              <w:trPr>
                <w:trHeight w:val="994"/>
              </w:trPr>
              <w:tc>
                <w:tcPr>
                  <w:tcW w:w="1304" w:type="dxa"/>
                </w:tcPr>
                <w:p w:rsidR="00603A94" w:rsidRDefault="00603A94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603A94" w:rsidRDefault="00603A94" w:rsidP="002E01B7">
                  <w:pPr>
                    <w:widowControl w:val="0"/>
                  </w:pPr>
                  <w:r>
                    <w:t xml:space="preserve">     </w:t>
                  </w:r>
                  <w:r w:rsidRPr="002E01B7">
                    <w:rPr>
                      <w:position w:val="-60"/>
                    </w:rPr>
                    <w:object w:dxaOrig="2900" w:dyaOrig="1320">
                      <v:shape id="_x0000_i1033" type="#_x0000_t75" style="width:144.75pt;height:66pt" o:ole="">
                        <v:imagedata r:id="rId22" o:title=""/>
                      </v:shape>
                      <o:OLEObject Type="Embed" ProgID="Equation.DSMT4" ShapeID="_x0000_i1033" DrawAspect="Content" ObjectID="_1669480525" r:id="rId23"/>
                    </w:object>
                  </w:r>
                </w:p>
                <w:p w:rsidR="00603A94" w:rsidRPr="008E2BBB" w:rsidRDefault="00490076" w:rsidP="002E01B7">
                  <w:pPr>
                    <w:widowControl w:val="0"/>
                  </w:pPr>
                  <w:r w:rsidRPr="002E01B7">
                    <w:rPr>
                      <w:position w:val="-28"/>
                    </w:rPr>
                    <w:object w:dxaOrig="2140" w:dyaOrig="660">
                      <v:shape id="_x0000_i1034" type="#_x0000_t75" style="width:107.25pt;height:33pt" o:ole="">
                        <v:imagedata r:id="rId24" o:title=""/>
                      </v:shape>
                      <o:OLEObject Type="Embed" ProgID="Equation.DSMT4" ShapeID="_x0000_i1034" DrawAspect="Content" ObjectID="_1669480526" r:id="rId25"/>
                    </w:object>
                  </w:r>
                </w:p>
              </w:tc>
            </w:tr>
          </w:tbl>
          <w:p w:rsidR="00603A94" w:rsidRDefault="00603A94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603A94" w:rsidRDefault="00603A94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603A94" w:rsidTr="002E01B7">
              <w:trPr>
                <w:trHeight w:val="524"/>
              </w:trPr>
              <w:tc>
                <w:tcPr>
                  <w:tcW w:w="1304" w:type="dxa"/>
                </w:tcPr>
                <w:p w:rsidR="00603A94" w:rsidRDefault="00603A94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603A94" w:rsidRDefault="00603A94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Substitute the  value of </w:t>
                  </w:r>
                  <w:r w:rsidRPr="002E01B7">
                    <w:rPr>
                      <w:position w:val="-24"/>
                    </w:rPr>
                    <w:object w:dxaOrig="340" w:dyaOrig="620">
                      <v:shape id="_x0000_i1035" type="#_x0000_t75" style="width:17.25pt;height:30.75pt" o:ole="">
                        <v:imagedata r:id="rId26" o:title=""/>
                      </v:shape>
                      <o:OLEObject Type="Embed" ProgID="Equation.DSMT4" ShapeID="_x0000_i1035" DrawAspect="Content" ObjectID="_1669480527" r:id="rId27"/>
                    </w:objec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in </w:t>
                  </w:r>
                  <w:r w:rsidR="00490076" w:rsidRPr="002E01B7">
                    <w:rPr>
                      <w:position w:val="-24"/>
                    </w:rPr>
                    <w:object w:dxaOrig="2040" w:dyaOrig="620">
                      <v:shape id="_x0000_i1036" type="#_x0000_t75" style="width:102pt;height:30.75pt" o:ole="">
                        <v:imagedata r:id="rId14" o:title=""/>
                      </v:shape>
                      <o:OLEObject Type="Embed" ProgID="Equation.DSMT4" ShapeID="_x0000_i1036" DrawAspect="Content" ObjectID="_1669480528" r:id="rId28"/>
                    </w:object>
                  </w:r>
                </w:p>
              </w:tc>
            </w:tr>
            <w:tr w:rsidR="00603A94" w:rsidTr="002E01B7">
              <w:trPr>
                <w:trHeight w:val="994"/>
              </w:trPr>
              <w:tc>
                <w:tcPr>
                  <w:tcW w:w="1304" w:type="dxa"/>
                </w:tcPr>
                <w:p w:rsidR="00603A94" w:rsidRDefault="00603A94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603A94" w:rsidRDefault="000A6124" w:rsidP="002E01B7">
                  <w:pPr>
                    <w:widowControl w:val="0"/>
                  </w:pPr>
                  <w:r w:rsidRPr="002E01B7">
                    <w:rPr>
                      <w:position w:val="-66"/>
                    </w:rPr>
                    <w:object w:dxaOrig="3640" w:dyaOrig="1440">
                      <v:shape id="_x0000_i1037" type="#_x0000_t75" style="width:182.25pt;height:1in" o:ole="">
                        <v:imagedata r:id="rId29" o:title=""/>
                      </v:shape>
                      <o:OLEObject Type="Embed" ProgID="Equation.DSMT4" ShapeID="_x0000_i1037" DrawAspect="Content" ObjectID="_1669480529" r:id="rId30"/>
                    </w:object>
                  </w:r>
                </w:p>
                <w:p w:rsidR="00603A94" w:rsidRDefault="00603A94" w:rsidP="002E01B7">
                  <w:pPr>
                    <w:widowControl w:val="0"/>
                  </w:pPr>
                  <w:r>
                    <w:t xml:space="preserve">Given, </w:t>
                  </w:r>
                  <w:r w:rsidR="000A6124" w:rsidRPr="002E01B7">
                    <w:rPr>
                      <w:position w:val="-10"/>
                    </w:rPr>
                    <w:object w:dxaOrig="1420" w:dyaOrig="360">
                      <v:shape id="_x0000_i1038" type="#_x0000_t75" style="width:71.25pt;height:18pt" o:ole="">
                        <v:imagedata r:id="rId10" o:title=""/>
                      </v:shape>
                      <o:OLEObject Type="Embed" ProgID="Equation.DSMT4" ShapeID="_x0000_i1038" DrawAspect="Content" ObjectID="_1669480530" r:id="rId31"/>
                    </w:object>
                  </w:r>
                  <w:r>
                    <w:t xml:space="preserve"> and </w:t>
                  </w:r>
                  <w:r w:rsidR="000A6124" w:rsidRPr="002E01B7">
                    <w:rPr>
                      <w:position w:val="-28"/>
                    </w:rPr>
                    <w:object w:dxaOrig="1200" w:dyaOrig="700">
                      <v:shape id="_x0000_i1039" type="#_x0000_t75" style="width:60pt;height:35.25pt" o:ole="">
                        <v:imagedata r:id="rId32" o:title=""/>
                      </v:shape>
                      <o:OLEObject Type="Embed" ProgID="Equation.DSMT4" ShapeID="_x0000_i1039" DrawAspect="Content" ObjectID="_1669480531" r:id="rId33"/>
                    </w:object>
                  </w:r>
                </w:p>
                <w:p w:rsidR="000A6124" w:rsidRDefault="000A6124" w:rsidP="002E01B7">
                  <w:pPr>
                    <w:widowControl w:val="0"/>
                  </w:pPr>
                  <w:r w:rsidRPr="002E01B7">
                    <w:rPr>
                      <w:position w:val="-136"/>
                    </w:rPr>
                    <w:object w:dxaOrig="3440" w:dyaOrig="2840">
                      <v:shape id="_x0000_i1040" type="#_x0000_t75" style="width:171.75pt;height:141.75pt" o:ole="">
                        <v:imagedata r:id="rId34" o:title=""/>
                      </v:shape>
                      <o:OLEObject Type="Embed" ProgID="Equation.DSMT4" ShapeID="_x0000_i1040" DrawAspect="Content" ObjectID="_1669480532" r:id="rId35"/>
                    </w:object>
                  </w:r>
                </w:p>
                <w:p w:rsidR="00603A94" w:rsidRDefault="00603A94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</w:p>
              </w:tc>
            </w:tr>
          </w:tbl>
          <w:p w:rsidR="00603A94" w:rsidRDefault="00603A94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603A94" w:rsidRDefault="00603A94" w:rsidP="00603A94">
      <w:pPr>
        <w:rPr>
          <w:sz w:val="20"/>
          <w:szCs w:val="20"/>
          <w:highlight w:val="white"/>
        </w:rPr>
      </w:pPr>
    </w:p>
    <w:p w:rsidR="00603A94" w:rsidRDefault="00603A94" w:rsidP="00603A9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03A94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3A94" w:rsidRDefault="00603A94" w:rsidP="000A61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 Conclusion: </w:t>
            </w:r>
            <w:r w:rsidR="000A6124">
              <w:rPr>
                <w:sz w:val="20"/>
                <w:szCs w:val="20"/>
                <w:highlight w:val="white"/>
              </w:rPr>
              <w:t xml:space="preserve">The function </w:t>
            </w:r>
            <w:r w:rsidR="000A6124" w:rsidRPr="002E01B7">
              <w:rPr>
                <w:position w:val="-10"/>
              </w:rPr>
              <w:object w:dxaOrig="1420" w:dyaOrig="360">
                <v:shape id="_x0000_i1041" type="#_x0000_t75" style="width:71.25pt;height:18pt" o:ole="">
                  <v:imagedata r:id="rId10" o:title=""/>
                </v:shape>
                <o:OLEObject Type="Embed" ProgID="Equation.DSMT4" ShapeID="_x0000_i1041" DrawAspect="Content" ObjectID="_1669480533" r:id="rId36"/>
              </w:object>
            </w:r>
            <w:r w:rsidR="000A6124">
              <w:t xml:space="preserve"> is a solution of differential equation </w:t>
            </w:r>
            <w:r w:rsidR="000A6124" w:rsidRPr="002E01B7">
              <w:rPr>
                <w:position w:val="-24"/>
              </w:rPr>
              <w:object w:dxaOrig="2040" w:dyaOrig="620">
                <v:shape id="_x0000_i1042" type="#_x0000_t75" style="width:102pt;height:30.75pt" o:ole="">
                  <v:imagedata r:id="rId14" o:title=""/>
                </v:shape>
                <o:OLEObject Type="Embed" ProgID="Equation.DSMT4" ShapeID="_x0000_i1042" DrawAspect="Content" ObjectID="_1669480534" r:id="rId37"/>
              </w:object>
            </w:r>
          </w:p>
        </w:tc>
      </w:tr>
      <w:tr w:rsidR="00603A94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3A94" w:rsidRDefault="00603A94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Hence, verified.</w:t>
            </w:r>
          </w:p>
        </w:tc>
      </w:tr>
    </w:tbl>
    <w:p w:rsidR="00603A94" w:rsidRDefault="00603A94" w:rsidP="00603A94">
      <w:pPr>
        <w:rPr>
          <w:sz w:val="20"/>
          <w:szCs w:val="20"/>
          <w:highlight w:val="white"/>
        </w:rPr>
      </w:pPr>
    </w:p>
    <w:p w:rsidR="00603A94" w:rsidRDefault="00603A94" w:rsidP="00603A94">
      <w:pPr>
        <w:rPr>
          <w:sz w:val="20"/>
          <w:szCs w:val="20"/>
          <w:highlight w:val="white"/>
        </w:rPr>
      </w:pPr>
    </w:p>
    <w:p w:rsidR="00603A94" w:rsidRDefault="00603A94" w:rsidP="00603A94"/>
    <w:p w:rsidR="00603A94" w:rsidRDefault="00603A94" w:rsidP="00603A94"/>
    <w:p w:rsidR="00603A94" w:rsidRDefault="00603A94" w:rsidP="00603A94"/>
    <w:p w:rsidR="00603A94" w:rsidRDefault="00603A94" w:rsidP="00603A94"/>
    <w:p w:rsidR="001311F0" w:rsidRDefault="001311F0"/>
    <w:sectPr w:rsidR="001311F0" w:rsidSect="00B831C8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14602" w:rsidRDefault="00E14602" w:rsidP="00C31CF7">
      <w:pPr>
        <w:spacing w:after="0" w:line="240" w:lineRule="auto"/>
      </w:pPr>
      <w:r>
        <w:separator/>
      </w:r>
    </w:p>
  </w:endnote>
  <w:endnote w:type="continuationSeparator" w:id="1">
    <w:p w:rsidR="00E14602" w:rsidRDefault="00E14602" w:rsidP="00C31C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1460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1460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1460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14602" w:rsidRDefault="00E14602" w:rsidP="00C31CF7">
      <w:pPr>
        <w:spacing w:after="0" w:line="240" w:lineRule="auto"/>
      </w:pPr>
      <w:r>
        <w:separator/>
      </w:r>
    </w:p>
  </w:footnote>
  <w:footnote w:type="continuationSeparator" w:id="1">
    <w:p w:rsidR="00E14602" w:rsidRDefault="00E14602" w:rsidP="00C31C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1460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1460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1460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03A94"/>
    <w:rsid w:val="000A6124"/>
    <w:rsid w:val="001311F0"/>
    <w:rsid w:val="001975B3"/>
    <w:rsid w:val="00490076"/>
    <w:rsid w:val="00556C08"/>
    <w:rsid w:val="00603A94"/>
    <w:rsid w:val="00BA3483"/>
    <w:rsid w:val="00C31CF7"/>
    <w:rsid w:val="00E14602"/>
    <w:rsid w:val="00F67E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1C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3A9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03A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3A9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173</Words>
  <Characters>98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6T02:49:00Z</dcterms:created>
  <dcterms:modified xsi:type="dcterms:W3CDTF">2020-12-14T14:12:00Z</dcterms:modified>
</cp:coreProperties>
</file>